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1"/>
  </p:notesMasterIdLst>
  <p:handoutMasterIdLst>
    <p:handoutMasterId r:id="rId22"/>
  </p:handoutMasterIdLst>
  <p:sldIdLst>
    <p:sldId id="475" r:id="rId2"/>
    <p:sldId id="586" r:id="rId3"/>
    <p:sldId id="603" r:id="rId4"/>
    <p:sldId id="604" r:id="rId5"/>
    <p:sldId id="589" r:id="rId6"/>
    <p:sldId id="596" r:id="rId7"/>
    <p:sldId id="593" r:id="rId8"/>
    <p:sldId id="606" r:id="rId9"/>
    <p:sldId id="607" r:id="rId10"/>
    <p:sldId id="588" r:id="rId11"/>
    <p:sldId id="605" r:id="rId12"/>
    <p:sldId id="597" r:id="rId13"/>
    <p:sldId id="598" r:id="rId14"/>
    <p:sldId id="599" r:id="rId15"/>
    <p:sldId id="592" r:id="rId16"/>
    <p:sldId id="600" r:id="rId17"/>
    <p:sldId id="602" r:id="rId18"/>
    <p:sldId id="594" r:id="rId19"/>
    <p:sldId id="595" r:id="rId20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entury Gothic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entury Gothic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entury Gothic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entury Gothic" pitchFamily="34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8" autoAdjust="0"/>
    <p:restoredTop sz="90231" autoAdjust="0"/>
  </p:normalViewPr>
  <p:slideViewPr>
    <p:cSldViewPr>
      <p:cViewPr>
        <p:scale>
          <a:sx n="60" d="100"/>
          <a:sy n="60" d="100"/>
        </p:scale>
        <p:origin x="-1650" y="-22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9" d="100"/>
          <a:sy n="79" d="100"/>
        </p:scale>
        <p:origin x="-1200" y="-78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472440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r>
              <a:rPr lang="en-US" dirty="0" smtClean="0"/>
              <a:t>CEE 4540: Sustainable Municipal Drinking Water Treatment</a:t>
            </a:r>
          </a:p>
          <a:p>
            <a:r>
              <a:rPr lang="en-US" dirty="0" smtClean="0"/>
              <a:t>Monroe Weber-Shirk</a:t>
            </a:r>
            <a:endParaRPr lang="en-US" dirty="0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fld id="{E5858FC7-A491-4C1D-BE15-441EB2A2CED3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35261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fld id="{7913D7C8-1D10-4E5B-8A9B-B2BE7F2B76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53816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13D7C8-1D10-4E5B-8A9B-B2BE7F2B7605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77227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brook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13D7C8-1D10-4E5B-8A9B-B2BE7F2B7605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3357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brook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13D7C8-1D10-4E5B-8A9B-B2BE7F2B7605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8494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rooke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13D7C8-1D10-4E5B-8A9B-B2BE7F2B7605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49884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brook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13D7C8-1D10-4E5B-8A9B-B2BE7F2B7605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54447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amand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13D7C8-1D10-4E5B-8A9B-B2BE7F2B7605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024969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feli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13D7C8-1D10-4E5B-8A9B-B2BE7F2B7605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27269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Feli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13D7C8-1D10-4E5B-8A9B-B2BE7F2B7605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265297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Feli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13D7C8-1D10-4E5B-8A9B-B2BE7F2B7605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663052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Feli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13D7C8-1D10-4E5B-8A9B-B2BE7F2B7605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64171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gret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13D7C8-1D10-4E5B-8A9B-B2BE7F2B7605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3785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gret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13D7C8-1D10-4E5B-8A9B-B2BE7F2B7605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5934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gret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13D7C8-1D10-4E5B-8A9B-B2BE7F2B7605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05829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gret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13D7C8-1D10-4E5B-8A9B-B2BE7F2B7605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8691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gret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13D7C8-1D10-4E5B-8A9B-B2BE7F2B7605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3116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amanda</a:t>
            </a:r>
            <a:endParaRPr lang="en-US" dirty="0" smtClean="0"/>
          </a:p>
          <a:p>
            <a:r>
              <a:rPr lang="en-US" dirty="0" smtClean="0"/>
              <a:t>Area of constricted tube is 60% of the area of the original tub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13D7C8-1D10-4E5B-8A9B-B2BE7F2B7605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55767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mand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13D7C8-1D10-4E5B-8A9B-B2BE7F2B7605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55068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mand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13D7C8-1D10-4E5B-8A9B-B2BE7F2B7605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43806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7171" name="Picture 3" descr="IMG_024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</p:spPr>
        </p:pic>
        <p:pic>
          <p:nvPicPr>
            <p:cNvPr id="7172" name="Picture 4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73334" t="74040" r="23334" b="17778"/>
            <a:stretch>
              <a:fillRect/>
            </a:stretch>
          </p:blipFill>
          <p:spPr bwMode="auto">
            <a:xfrm>
              <a:off x="4032" y="3216"/>
              <a:ext cx="192" cy="432"/>
            </a:xfrm>
            <a:prstGeom prst="rect">
              <a:avLst/>
            </a:prstGeom>
            <a:noFill/>
          </p:spPr>
        </p:pic>
        <p:pic>
          <p:nvPicPr>
            <p:cNvPr id="7173" name="Picture 5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65834" t="84445" r="29166" b="13333"/>
            <a:stretch>
              <a:fillRect/>
            </a:stretch>
          </p:blipFill>
          <p:spPr bwMode="auto">
            <a:xfrm>
              <a:off x="3792" y="3552"/>
              <a:ext cx="288" cy="96"/>
            </a:xfrm>
            <a:prstGeom prst="rect">
              <a:avLst/>
            </a:prstGeom>
            <a:noFill/>
          </p:spPr>
        </p:pic>
      </p:grpSp>
      <p:sp>
        <p:nvSpPr>
          <p:cNvPr id="717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17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17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35688495-61E6-4C43-9431-EA7C184628A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17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pic>
        <p:nvPicPr>
          <p:cNvPr id="7179" name="Picture 11" descr="AguaClara Logo Larg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0"/>
            <a:ext cx="4191000" cy="1093788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CECB2E-A233-43CF-B1E2-6433B9CB7F1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114550" cy="5897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191250" cy="5897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0A5AD3-08CC-4598-BE40-CD82AC38916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253CF1-E184-4C42-BF06-4252E09B865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59674A-2335-4D63-923F-889337434E6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5492B4-78F1-42E2-AFF8-75AECCA8D8C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426DE9-936A-4892-B48E-BC5981E69B5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B7A795-0F78-44F3-A0FC-134940021AE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AA8437-DF20-408E-9EC8-9AD0F83404A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E97E3B-4BD4-4D27-AA52-CBAF8D6425B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E4635F-EEFC-45D6-A1A7-222B36D010F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F5E825E6-5608-4DD7-9AF8-76D49B509DEE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emf"/><Relationship Id="rId5" Type="http://schemas.openxmlformats.org/officeDocument/2006/relationships/image" Target="../media/image8.wmf"/><Relationship Id="rId4" Type="http://schemas.openxmlformats.org/officeDocument/2006/relationships/image" Target="../media/image7.emf"/><Relationship Id="rId9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ubtitle 6"/>
          <p:cNvSpPr>
            <a:spLocks noGrp="1"/>
          </p:cNvSpPr>
          <p:nvPr>
            <p:ph type="subTitle" idx="1"/>
          </p:nvPr>
        </p:nvSpPr>
        <p:spPr>
          <a:xfrm>
            <a:off x="1348339" y="5410200"/>
            <a:ext cx="7467600" cy="1576388"/>
          </a:xfrm>
        </p:spPr>
        <p:txBody>
          <a:bodyPr/>
          <a:lstStyle/>
          <a:p>
            <a:r>
              <a:rPr lang="en-US" dirty="0" err="1" smtClean="0">
                <a:solidFill>
                  <a:schemeClr val="bg1"/>
                </a:solidFill>
              </a:rPr>
              <a:t>Felice</a:t>
            </a:r>
            <a:r>
              <a:rPr lang="en-US" dirty="0" smtClean="0">
                <a:solidFill>
                  <a:schemeClr val="bg1"/>
                </a:solidFill>
              </a:rPr>
              <a:t> Chan, Greta Schneider-Herr, Amanda Rodriguez and Brooke </a:t>
            </a:r>
            <a:r>
              <a:rPr lang="en-US" dirty="0" err="1" smtClean="0">
                <a:solidFill>
                  <a:schemeClr val="bg1"/>
                </a:solidFill>
              </a:rPr>
              <a:t>Pia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Title 5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dirty="0" smtClean="0"/>
              <a:t>Turbulent </a:t>
            </a:r>
            <a:r>
              <a:rPr lang="en-US" dirty="0" err="1" smtClean="0"/>
              <a:t>Flocculator</a:t>
            </a:r>
            <a:endParaRPr lang="en-US" dirty="0"/>
          </a:p>
        </p:txBody>
      </p:sp>
      <p:pic>
        <p:nvPicPr>
          <p:cNvPr id="5" name="Picture 6" descr="a"/>
          <p:cNvPicPr>
            <a:picLocks noChangeAspect="1" noChangeArrowheads="1"/>
          </p:cNvPicPr>
          <p:nvPr/>
        </p:nvPicPr>
        <p:blipFill>
          <a:blip r:embed="rId3" cstate="print"/>
          <a:srcRect r="4546"/>
          <a:stretch>
            <a:fillRect/>
          </a:stretch>
        </p:blipFill>
        <p:spPr bwMode="auto">
          <a:xfrm>
            <a:off x="0" y="6300788"/>
            <a:ext cx="1981200" cy="557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077200" cy="1371600"/>
          </a:xfrm>
        </p:spPr>
        <p:txBody>
          <a:bodyPr/>
          <a:lstStyle/>
          <a:p>
            <a:r>
              <a:rPr lang="en-US" dirty="0" smtClean="0"/>
              <a:t>Equations modified from a square </a:t>
            </a:r>
            <a:r>
              <a:rPr lang="en-US" dirty="0" err="1" smtClean="0"/>
              <a:t>flocculator</a:t>
            </a:r>
            <a:r>
              <a:rPr lang="en-US" dirty="0" smtClean="0"/>
              <a:t> chann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38662795"/>
                  </p:ext>
                </p:extLst>
              </p:nvPr>
            </p:nvGraphicFramePr>
            <p:xfrm>
              <a:off x="1066800" y="3352800"/>
              <a:ext cx="7315199" cy="17526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10159"/>
                    <a:gridCol w="1410159"/>
                    <a:gridCol w="1586428"/>
                    <a:gridCol w="1410159"/>
                    <a:gridCol w="1498294"/>
                  </a:tblGrid>
                  <a:tr h="9735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3600" b="1" i="0" kern="1200" dirty="0" smtClean="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ε</a:t>
                          </a:r>
                          <a:r>
                            <a:rPr lang="en-US" sz="3600" b="1" i="0" kern="1200" baseline="-25000" dirty="0" smtClean="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tube</a:t>
                          </a:r>
                          <a:endParaRPr lang="en-US" sz="36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600" dirty="0" smtClean="0"/>
                            <a:t>H</a:t>
                          </a:r>
                          <a:r>
                            <a:rPr lang="en-US" sz="3600" baseline="-25000" dirty="0" smtClean="0"/>
                            <a:t>tub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aseline="0" dirty="0" smtClean="0"/>
                            <a:t>H</a:t>
                          </a:r>
                          <a:r>
                            <a:rPr lang="en-US" sz="3200" baseline="-25000" dirty="0" smtClean="0"/>
                            <a:t>spacing</a:t>
                          </a:r>
                          <a:endParaRPr lang="en-US" sz="32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Inner Diameter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dirty="0" err="1" smtClean="0"/>
                            <a:t>Q</a:t>
                          </a:r>
                          <a:r>
                            <a:rPr lang="en-US" sz="3600" baseline="-25000" dirty="0" err="1" smtClean="0"/>
                            <a:t>plant</a:t>
                          </a:r>
                          <a:endParaRPr lang="en-US" sz="3600" dirty="0"/>
                        </a:p>
                      </a:txBody>
                      <a:tcPr/>
                    </a:tc>
                  </a:tr>
                  <a:tr h="77909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30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40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𝑊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𝑘𝑔</m:t>
                                  </m:r>
                                </m:den>
                              </m:f>
                            </m:oMath>
                          </a14:m>
                          <a:endParaRPr lang="en-US"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 smtClean="0"/>
                            <a:t>1.18 cm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6.069 cm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3.214 cm</a:t>
                          </a:r>
                          <a:endParaRPr lang="en-US"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00.96</a:t>
                          </a:r>
                          <a:r>
                            <a:rPr lang="en-US" sz="2400" baseline="0" dirty="0" smtClean="0"/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400" i="1" baseline="0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baseline="0" smtClean="0">
                                      <a:latin typeface="Cambria Math" panose="02040503050406030204" pitchFamily="18" charset="0"/>
                                    </a:rPr>
                                    <m:t>𝑚𝐿</m:t>
                                  </m:r>
                                </m:num>
                                <m:den>
                                  <m:r>
                                    <a:rPr lang="en-US" sz="2400" b="0" i="1" baseline="0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den>
                              </m:f>
                            </m:oMath>
                          </a14:m>
                          <a:endParaRPr lang="en-US" sz="2400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38662795"/>
                  </p:ext>
                </p:extLst>
              </p:nvPr>
            </p:nvGraphicFramePr>
            <p:xfrm>
              <a:off x="1066800" y="3352800"/>
              <a:ext cx="7315199" cy="17526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10159"/>
                    <a:gridCol w="1410159"/>
                    <a:gridCol w="1586428"/>
                    <a:gridCol w="1410159"/>
                    <a:gridCol w="1498294"/>
                  </a:tblGrid>
                  <a:tr h="9735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3600" b="1" i="0" kern="1200" dirty="0" smtClean="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ε</a:t>
                          </a:r>
                          <a:r>
                            <a:rPr lang="en-US" sz="3600" b="1" i="0" kern="1200" baseline="-25000" dirty="0" smtClean="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tube</a:t>
                          </a:r>
                          <a:endParaRPr lang="en-US" sz="36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600" dirty="0" smtClean="0"/>
                            <a:t>H</a:t>
                          </a:r>
                          <a:r>
                            <a:rPr lang="en-US" sz="3600" baseline="-25000" dirty="0" smtClean="0"/>
                            <a:t>tub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aseline="0" dirty="0" smtClean="0"/>
                            <a:t>H</a:t>
                          </a:r>
                          <a:r>
                            <a:rPr lang="en-US" sz="3200" baseline="-25000" dirty="0" smtClean="0"/>
                            <a:t>spacing</a:t>
                          </a:r>
                          <a:endParaRPr lang="en-US" sz="32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Inner Diameter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dirty="0" err="1" smtClean="0"/>
                            <a:t>Q</a:t>
                          </a:r>
                          <a:r>
                            <a:rPr lang="en-US" sz="3600" baseline="-25000" dirty="0" err="1" smtClean="0"/>
                            <a:t>plant</a:t>
                          </a:r>
                          <a:endParaRPr lang="en-US" sz="3600" dirty="0"/>
                        </a:p>
                      </a:txBody>
                      <a:tcPr/>
                    </a:tc>
                  </a:tr>
                  <a:tr h="77909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t="-136719" r="-4194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 smtClean="0"/>
                            <a:t>1.18 cm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6.069 cm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3.214 cm</a:t>
                          </a:r>
                          <a:endParaRPr lang="en-US"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l="-387805" t="-136719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80678389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lision Potenti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67400" y="1600200"/>
            <a:ext cx="2819400" cy="4525963"/>
          </a:xfrm>
        </p:spPr>
        <p:txBody>
          <a:bodyPr/>
          <a:lstStyle/>
          <a:p>
            <a:r>
              <a:rPr lang="en-US" dirty="0" smtClean="0"/>
              <a:t>Different levels of influent turbidity and a range of collision potentials for the whole flocculator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770993"/>
            <a:ext cx="5943699" cy="4540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0501352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ation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77960854"/>
              </p:ext>
            </p:extLst>
          </p:nvPr>
        </p:nvGraphicFramePr>
        <p:xfrm>
          <a:off x="3956538" y="2174597"/>
          <a:ext cx="4040188" cy="257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4" imgW="1854000" imgH="1180800" progId="Equation.DSMT4">
                  <p:embed/>
                </p:oleObj>
              </mc:Choice>
              <mc:Fallback>
                <p:oleObj name="Equation" r:id="rId4" imgW="185400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6538" y="2174597"/>
                        <a:ext cx="4040188" cy="2573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468342" y="3276600"/>
            <a:ext cx="3488196" cy="3019177"/>
            <a:chOff x="193040" y="3011368"/>
            <a:chExt cx="3255649" cy="2459643"/>
          </a:xfrm>
        </p:grpSpPr>
        <p:sp>
          <p:nvSpPr>
            <p:cNvPr id="3" name="TextBox 2"/>
            <p:cNvSpPr txBox="1"/>
            <p:nvPr/>
          </p:nvSpPr>
          <p:spPr>
            <a:xfrm>
              <a:off x="759547" y="3011368"/>
              <a:ext cx="2590800" cy="3008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dirty="0">
                <a:latin typeface="Candar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93040" y="5170126"/>
              <a:ext cx="2590800" cy="3008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dirty="0">
                <a:latin typeface="+mj-lt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857889" y="3745333"/>
              <a:ext cx="2590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Candara" pitchFamily="34" charset="0"/>
                </a:rPr>
                <a:t>Length of </a:t>
              </a:r>
              <a:r>
                <a:rPr lang="en-US" dirty="0" err="1" smtClean="0">
                  <a:latin typeface="Candara" pitchFamily="34" charset="0"/>
                </a:rPr>
                <a:t>Flocculator</a:t>
              </a:r>
              <a:endParaRPr lang="en-US" dirty="0">
                <a:latin typeface="Candara" pitchFamily="34" charset="0"/>
              </a:endParaRPr>
            </a:p>
          </p:txBody>
        </p:sp>
      </p:grpSp>
      <p:sp>
        <p:nvSpPr>
          <p:cNvPr id="8" name="Rectangle 7"/>
          <p:cNvSpPr/>
          <p:nvPr/>
        </p:nvSpPr>
        <p:spPr>
          <a:xfrm>
            <a:off x="1180680" y="2362200"/>
            <a:ext cx="25651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andara" pitchFamily="34" charset="0"/>
              </a:rPr>
              <a:t>Number of Constrictions</a:t>
            </a:r>
          </a:p>
        </p:txBody>
      </p:sp>
      <p:sp>
        <p:nvSpPr>
          <p:cNvPr id="9" name="Rectangle 8"/>
          <p:cNvSpPr/>
          <p:nvPr/>
        </p:nvSpPr>
        <p:spPr>
          <a:xfrm>
            <a:off x="1075314" y="31381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latin typeface="Candara" pitchFamily="34" charset="0"/>
              </a:rPr>
              <a:t>Collision Potential</a:t>
            </a:r>
          </a:p>
          <a:p>
            <a:r>
              <a:rPr lang="en-US" dirty="0">
                <a:latin typeface="Candara" pitchFamily="34" charset="0"/>
              </a:rPr>
              <a:t>Per Space</a:t>
            </a:r>
          </a:p>
        </p:txBody>
      </p:sp>
    </p:spTree>
    <p:extLst>
      <p:ext uri="{BB962C8B-B14F-4D97-AF65-F5344CB8AC3E}">
        <p14:creationId xmlns:p14="http://schemas.microsoft.com/office/powerpoint/2010/main" val="31170439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at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Finding the diameter of the coil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𝑜𝑖𝑙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𝑝𝑎𝑐𝑖𝑛𝑔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𝑜𝑛𝑠𝑡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  <m:t>𝑝𝑒𝑟𝑐𝑜𝑖𝑙</m:t>
                              </m:r>
                            </m:sub>
                          </m:sSub>
                        </m:num>
                        <m:den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/>
                  <a:t>Where:</a:t>
                </a:r>
              </a:p>
              <a:p>
                <a:pPr lvl="1"/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𝑝𝑎𝑐𝑖𝑛𝑔</m:t>
                        </m:r>
                      </m:sub>
                    </m:sSub>
                  </m:oMath>
                </a14:m>
                <a:r>
                  <a:rPr lang="en-US" dirty="0" smtClean="0"/>
                  <a:t> = spacing between constraints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𝑜𝑛𝑠𝑡</m:t>
                        </m:r>
                        <m:r>
                          <a:rPr lang="en-US" b="0" i="1" smtClean="0">
                            <a:latin typeface="Cambria Math"/>
                            <a:ea typeface="Cambria Math" panose="02040503050406030204" pitchFamily="18" charset="0"/>
                          </a:rPr>
                          <m:t>𝑝𝑒𝑟𝑐𝑜𝑖𝑙</m:t>
                        </m:r>
                      </m:sub>
                    </m:sSub>
                  </m:oMath>
                </a14:m>
                <a:r>
                  <a:rPr lang="en-US" dirty="0" smtClean="0"/>
                  <a:t> = number of constraints per coil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630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97050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2362200" y="5105400"/>
            <a:ext cx="457200" cy="457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2362200" y="6019800"/>
            <a:ext cx="457200" cy="457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172200" y="5105400"/>
            <a:ext cx="457200" cy="4572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6172200" y="6019800"/>
            <a:ext cx="457200" cy="4572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9" name="Straight Connector 8"/>
          <p:cNvCxnSpPr>
            <a:stCxn id="3" idx="1"/>
          </p:cNvCxnSpPr>
          <p:nvPr/>
        </p:nvCxnSpPr>
        <p:spPr bwMode="auto">
          <a:xfrm flipH="1">
            <a:off x="1143000" y="5334000"/>
            <a:ext cx="1219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p:cxnSp>
        <p:nvCxnSpPr>
          <p:cNvPr id="12" name="Straight Connector 11"/>
          <p:cNvCxnSpPr>
            <a:stCxn id="4" idx="1"/>
          </p:cNvCxnSpPr>
          <p:nvPr/>
        </p:nvCxnSpPr>
        <p:spPr bwMode="auto">
          <a:xfrm flipH="1">
            <a:off x="1143000" y="6248400"/>
            <a:ext cx="1219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flipH="1">
            <a:off x="2819400" y="5334000"/>
            <a:ext cx="1219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H="1">
            <a:off x="2819400" y="6248400"/>
            <a:ext cx="1219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p:cxnSp>
        <p:nvCxnSpPr>
          <p:cNvPr id="17" name="Straight Connector 16"/>
          <p:cNvCxnSpPr>
            <a:stCxn id="6" idx="2"/>
          </p:cNvCxnSpPr>
          <p:nvPr/>
        </p:nvCxnSpPr>
        <p:spPr bwMode="auto">
          <a:xfrm flipH="1">
            <a:off x="5105400" y="5334000"/>
            <a:ext cx="1066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flipH="1">
            <a:off x="6629400" y="5334000"/>
            <a:ext cx="1066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flipH="1">
            <a:off x="6629400" y="6248400"/>
            <a:ext cx="1066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flipH="1">
            <a:off x="5105400" y="6248400"/>
            <a:ext cx="1066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p:sp>
        <p:nvSpPr>
          <p:cNvPr id="36" name="Freeform 35"/>
          <p:cNvSpPr/>
          <p:nvPr/>
        </p:nvSpPr>
        <p:spPr bwMode="auto">
          <a:xfrm>
            <a:off x="1440654" y="5379066"/>
            <a:ext cx="2300288" cy="283648"/>
          </a:xfrm>
          <a:custGeom>
            <a:avLst/>
            <a:gdLst>
              <a:gd name="connsiteX0" fmla="*/ 0 w 2300288"/>
              <a:gd name="connsiteY0" fmla="*/ 27615 h 283648"/>
              <a:gd name="connsiteX1" fmla="*/ 702469 w 2300288"/>
              <a:gd name="connsiteY1" fmla="*/ 20471 h 283648"/>
              <a:gd name="connsiteX2" fmla="*/ 919163 w 2300288"/>
              <a:gd name="connsiteY2" fmla="*/ 256215 h 283648"/>
              <a:gd name="connsiteX3" fmla="*/ 1383507 w 2300288"/>
              <a:gd name="connsiteY3" fmla="*/ 253833 h 283648"/>
              <a:gd name="connsiteX4" fmla="*/ 1604963 w 2300288"/>
              <a:gd name="connsiteY4" fmla="*/ 32377 h 283648"/>
              <a:gd name="connsiteX5" fmla="*/ 2300288 w 2300288"/>
              <a:gd name="connsiteY5" fmla="*/ 29996 h 2836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300288" h="283648">
                <a:moveTo>
                  <a:pt x="0" y="27615"/>
                </a:moveTo>
                <a:cubicBezTo>
                  <a:pt x="274637" y="4993"/>
                  <a:pt x="549275" y="-17629"/>
                  <a:pt x="702469" y="20471"/>
                </a:cubicBezTo>
                <a:cubicBezTo>
                  <a:pt x="855663" y="58571"/>
                  <a:pt x="805657" y="217321"/>
                  <a:pt x="919163" y="256215"/>
                </a:cubicBezTo>
                <a:cubicBezTo>
                  <a:pt x="1032669" y="295109"/>
                  <a:pt x="1269207" y="291139"/>
                  <a:pt x="1383507" y="253833"/>
                </a:cubicBezTo>
                <a:cubicBezTo>
                  <a:pt x="1497807" y="216527"/>
                  <a:pt x="1452166" y="69683"/>
                  <a:pt x="1604963" y="32377"/>
                </a:cubicBezTo>
                <a:cubicBezTo>
                  <a:pt x="1757760" y="-4929"/>
                  <a:pt x="2286001" y="24043"/>
                  <a:pt x="2300288" y="29996"/>
                </a:cubicBezTo>
              </a:path>
            </a:pathLst>
          </a:custGeom>
          <a:ln w="38100">
            <a:prstDash val="sysDash"/>
            <a:headEnd type="none" w="lg" len="med"/>
            <a:tailEnd type="none" w="lg" len="med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37" name="Freeform 36"/>
          <p:cNvSpPr/>
          <p:nvPr/>
        </p:nvSpPr>
        <p:spPr bwMode="auto">
          <a:xfrm rot="10800000">
            <a:off x="1440654" y="5959433"/>
            <a:ext cx="2300288" cy="283648"/>
          </a:xfrm>
          <a:custGeom>
            <a:avLst/>
            <a:gdLst>
              <a:gd name="connsiteX0" fmla="*/ 0 w 2300288"/>
              <a:gd name="connsiteY0" fmla="*/ 27615 h 283648"/>
              <a:gd name="connsiteX1" fmla="*/ 702469 w 2300288"/>
              <a:gd name="connsiteY1" fmla="*/ 20471 h 283648"/>
              <a:gd name="connsiteX2" fmla="*/ 919163 w 2300288"/>
              <a:gd name="connsiteY2" fmla="*/ 256215 h 283648"/>
              <a:gd name="connsiteX3" fmla="*/ 1383507 w 2300288"/>
              <a:gd name="connsiteY3" fmla="*/ 253833 h 283648"/>
              <a:gd name="connsiteX4" fmla="*/ 1604963 w 2300288"/>
              <a:gd name="connsiteY4" fmla="*/ 32377 h 283648"/>
              <a:gd name="connsiteX5" fmla="*/ 2300288 w 2300288"/>
              <a:gd name="connsiteY5" fmla="*/ 29996 h 2836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300288" h="283648">
                <a:moveTo>
                  <a:pt x="0" y="27615"/>
                </a:moveTo>
                <a:cubicBezTo>
                  <a:pt x="274637" y="4993"/>
                  <a:pt x="549275" y="-17629"/>
                  <a:pt x="702469" y="20471"/>
                </a:cubicBezTo>
                <a:cubicBezTo>
                  <a:pt x="855663" y="58571"/>
                  <a:pt x="805657" y="217321"/>
                  <a:pt x="919163" y="256215"/>
                </a:cubicBezTo>
                <a:cubicBezTo>
                  <a:pt x="1032669" y="295109"/>
                  <a:pt x="1269207" y="291139"/>
                  <a:pt x="1383507" y="253833"/>
                </a:cubicBezTo>
                <a:cubicBezTo>
                  <a:pt x="1497807" y="216527"/>
                  <a:pt x="1452166" y="69683"/>
                  <a:pt x="1604963" y="32377"/>
                </a:cubicBezTo>
                <a:cubicBezTo>
                  <a:pt x="1757760" y="-4929"/>
                  <a:pt x="2286001" y="24043"/>
                  <a:pt x="2300288" y="29996"/>
                </a:cubicBezTo>
              </a:path>
            </a:pathLst>
          </a:custGeom>
          <a:ln w="38100">
            <a:solidFill>
              <a:schemeClr val="accent3"/>
            </a:solidFill>
            <a:prstDash val="sysDash"/>
            <a:headEnd type="none" w="lg" len="med"/>
            <a:tailEnd type="none" w="lg" len="med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45" name="Freeform 44"/>
          <p:cNvSpPr/>
          <p:nvPr/>
        </p:nvSpPr>
        <p:spPr bwMode="auto">
          <a:xfrm rot="10800000">
            <a:off x="4914899" y="5980047"/>
            <a:ext cx="2971799" cy="263035"/>
          </a:xfrm>
          <a:custGeom>
            <a:avLst/>
            <a:gdLst>
              <a:gd name="connsiteX0" fmla="*/ 0 w 2593182"/>
              <a:gd name="connsiteY0" fmla="*/ 29672 h 263035"/>
              <a:gd name="connsiteX1" fmla="*/ 838200 w 2593182"/>
              <a:gd name="connsiteY1" fmla="*/ 29672 h 263035"/>
              <a:gd name="connsiteX2" fmla="*/ 1297782 w 2593182"/>
              <a:gd name="connsiteY2" fmla="*/ 263035 h 263035"/>
              <a:gd name="connsiteX3" fmla="*/ 1750219 w 2593182"/>
              <a:gd name="connsiteY3" fmla="*/ 27291 h 263035"/>
              <a:gd name="connsiteX4" fmla="*/ 2593182 w 2593182"/>
              <a:gd name="connsiteY4" fmla="*/ 29672 h 2630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93182" h="263035">
                <a:moveTo>
                  <a:pt x="0" y="29672"/>
                </a:moveTo>
                <a:cubicBezTo>
                  <a:pt x="310951" y="10225"/>
                  <a:pt x="621903" y="-9222"/>
                  <a:pt x="838200" y="29672"/>
                </a:cubicBezTo>
                <a:cubicBezTo>
                  <a:pt x="1054497" y="68566"/>
                  <a:pt x="1145779" y="263432"/>
                  <a:pt x="1297782" y="263035"/>
                </a:cubicBezTo>
                <a:cubicBezTo>
                  <a:pt x="1449785" y="262638"/>
                  <a:pt x="1534319" y="66185"/>
                  <a:pt x="1750219" y="27291"/>
                </a:cubicBezTo>
                <a:cubicBezTo>
                  <a:pt x="1966119" y="-11603"/>
                  <a:pt x="2572544" y="-7237"/>
                  <a:pt x="2593182" y="29672"/>
                </a:cubicBezTo>
              </a:path>
            </a:pathLst>
          </a:custGeom>
          <a:ln w="38100">
            <a:solidFill>
              <a:schemeClr val="accent6">
                <a:lumMod val="60000"/>
                <a:lumOff val="40000"/>
              </a:schemeClr>
            </a:solidFill>
            <a:prstDash val="sysDot"/>
            <a:headEnd type="none" w="lg" len="med"/>
            <a:tailEnd type="none" w="lg" len="med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46" name="Freeform 45"/>
          <p:cNvSpPr/>
          <p:nvPr/>
        </p:nvSpPr>
        <p:spPr bwMode="auto">
          <a:xfrm>
            <a:off x="4914899" y="5372706"/>
            <a:ext cx="2971799" cy="263035"/>
          </a:xfrm>
          <a:custGeom>
            <a:avLst/>
            <a:gdLst>
              <a:gd name="connsiteX0" fmla="*/ 0 w 2593182"/>
              <a:gd name="connsiteY0" fmla="*/ 29672 h 263035"/>
              <a:gd name="connsiteX1" fmla="*/ 838200 w 2593182"/>
              <a:gd name="connsiteY1" fmla="*/ 29672 h 263035"/>
              <a:gd name="connsiteX2" fmla="*/ 1297782 w 2593182"/>
              <a:gd name="connsiteY2" fmla="*/ 263035 h 263035"/>
              <a:gd name="connsiteX3" fmla="*/ 1750219 w 2593182"/>
              <a:gd name="connsiteY3" fmla="*/ 27291 h 263035"/>
              <a:gd name="connsiteX4" fmla="*/ 2593182 w 2593182"/>
              <a:gd name="connsiteY4" fmla="*/ 29672 h 2630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93182" h="263035">
                <a:moveTo>
                  <a:pt x="0" y="29672"/>
                </a:moveTo>
                <a:cubicBezTo>
                  <a:pt x="310951" y="10225"/>
                  <a:pt x="621903" y="-9222"/>
                  <a:pt x="838200" y="29672"/>
                </a:cubicBezTo>
                <a:cubicBezTo>
                  <a:pt x="1054497" y="68566"/>
                  <a:pt x="1145779" y="263432"/>
                  <a:pt x="1297782" y="263035"/>
                </a:cubicBezTo>
                <a:cubicBezTo>
                  <a:pt x="1449785" y="262638"/>
                  <a:pt x="1534319" y="66185"/>
                  <a:pt x="1750219" y="27291"/>
                </a:cubicBezTo>
                <a:cubicBezTo>
                  <a:pt x="1966119" y="-11603"/>
                  <a:pt x="2572544" y="-7237"/>
                  <a:pt x="2593182" y="29672"/>
                </a:cubicBezTo>
              </a:path>
            </a:pathLst>
          </a:custGeom>
          <a:ln w="38100">
            <a:solidFill>
              <a:schemeClr val="accent6">
                <a:lumMod val="60000"/>
                <a:lumOff val="40000"/>
              </a:schemeClr>
            </a:solidFill>
            <a:prstDash val="sysDot"/>
            <a:headEnd type="none" w="lg" len="med"/>
            <a:tailEnd type="none" w="lg" len="med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pic>
        <p:nvPicPr>
          <p:cNvPr id="1030" name="Picture 6" descr="http://www.sheldonbrown.com/images/zip-tie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306429"/>
            <a:ext cx="2713968" cy="1565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Product Imag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24810"/>
            <a:ext cx="1683493" cy="1683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itle 1"/>
          <p:cNvSpPr txBox="1">
            <a:spLocks/>
          </p:cNvSpPr>
          <p:nvPr/>
        </p:nvSpPr>
        <p:spPr>
          <a:xfrm>
            <a:off x="1066800" y="381000"/>
            <a:ext cx="7010400" cy="1143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ndara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ndara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ndara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ndara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ndara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ndara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ndara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ndara" pitchFamily="34" charset="0"/>
              </a:defRPr>
            </a:lvl9pPr>
          </a:lstStyle>
          <a:p>
            <a:r>
              <a:rPr lang="en-US" dirty="0" smtClean="0"/>
              <a:t>Constriction Types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50" t="5371" r="10251" b="3490"/>
          <a:stretch/>
        </p:blipFill>
        <p:spPr bwMode="auto">
          <a:xfrm>
            <a:off x="6497037" y="1685675"/>
            <a:ext cx="2218415" cy="2743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 bwMode="auto">
          <a:xfrm>
            <a:off x="2705558" y="1924810"/>
            <a:ext cx="3466642" cy="841747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tx2">
                <a:lumMod val="75000"/>
              </a:schemeClr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5952402" y="1924810"/>
            <a:ext cx="439595" cy="841747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2456005" y="1905000"/>
            <a:ext cx="439595" cy="841747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0" name="Pie 9"/>
          <p:cNvSpPr/>
          <p:nvPr/>
        </p:nvSpPr>
        <p:spPr bwMode="auto">
          <a:xfrm flipH="1">
            <a:off x="2286917" y="1924809"/>
            <a:ext cx="837283" cy="841747"/>
          </a:xfrm>
          <a:prstGeom prst="pie">
            <a:avLst>
              <a:gd name="adj1" fmla="val 5247310"/>
              <a:gd name="adj2" fmla="val 16200000"/>
            </a:avLst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16" name="Straight Connector 15"/>
          <p:cNvCxnSpPr/>
          <p:nvPr/>
        </p:nvCxnSpPr>
        <p:spPr bwMode="auto">
          <a:xfrm flipH="1">
            <a:off x="2456005" y="2502809"/>
            <a:ext cx="3496397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lg" len="med"/>
            <a:tailEnd type="none" w="lg" len="med"/>
          </a:ln>
          <a:effectLst/>
        </p:spPr>
      </p:cxnSp>
      <p:sp>
        <p:nvSpPr>
          <p:cNvPr id="29" name="Oval 28"/>
          <p:cNvSpPr/>
          <p:nvPr/>
        </p:nvSpPr>
        <p:spPr bwMode="auto">
          <a:xfrm>
            <a:off x="5181600" y="2209800"/>
            <a:ext cx="533400" cy="542676"/>
          </a:xfrm>
          <a:prstGeom prst="ellipse">
            <a:avLst/>
          </a:prstGeom>
          <a:gradFill flip="none" rotWithShape="1">
            <a:gsLst>
              <a:gs pos="25000">
                <a:srgbClr val="305A8C"/>
              </a:gs>
              <a:gs pos="70000">
                <a:schemeClr val="accent1">
                  <a:shade val="300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39" name="Oval 38"/>
          <p:cNvSpPr/>
          <p:nvPr/>
        </p:nvSpPr>
        <p:spPr bwMode="auto">
          <a:xfrm>
            <a:off x="3985720" y="2209800"/>
            <a:ext cx="533400" cy="542676"/>
          </a:xfrm>
          <a:prstGeom prst="ellipse">
            <a:avLst/>
          </a:prstGeom>
          <a:gradFill flip="none" rotWithShape="1">
            <a:gsLst>
              <a:gs pos="25000">
                <a:srgbClr val="305A8C"/>
              </a:gs>
              <a:gs pos="70000">
                <a:schemeClr val="accent1">
                  <a:shade val="300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2819400" y="2214717"/>
            <a:ext cx="533400" cy="542676"/>
          </a:xfrm>
          <a:prstGeom prst="ellipse">
            <a:avLst/>
          </a:prstGeom>
          <a:gradFill flip="none" rotWithShape="1">
            <a:gsLst>
              <a:gs pos="25000">
                <a:srgbClr val="305A8C"/>
              </a:gs>
              <a:gs pos="70000">
                <a:schemeClr val="accent1">
                  <a:shade val="300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064906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locculator</a:t>
            </a:r>
            <a:r>
              <a:rPr lang="en-US" dirty="0" smtClean="0"/>
              <a:t> Dimensions</a:t>
            </a:r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5785632"/>
              </p:ext>
            </p:extLst>
          </p:nvPr>
        </p:nvGraphicFramePr>
        <p:xfrm>
          <a:off x="609600" y="1905000"/>
          <a:ext cx="7696200" cy="44903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65400"/>
                <a:gridCol w="2565400"/>
                <a:gridCol w="2565400"/>
              </a:tblGrid>
              <a:tr h="467008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Parameter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400" b="1" i="0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Ψ</a:t>
                      </a:r>
                      <a:r>
                        <a:rPr lang="en-US" sz="2400" b="1" i="0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= 75m</a:t>
                      </a:r>
                      <a:r>
                        <a:rPr lang="en-US" sz="2400" b="1" i="0" kern="1200" baseline="300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/3</a:t>
                      </a:r>
                      <a:endParaRPr lang="en-US" sz="2400" baseline="30000" dirty="0" smtClean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400" b="1" i="0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Ψ</a:t>
                      </a:r>
                      <a:r>
                        <a:rPr lang="en-US" sz="2400" b="1" i="0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= 100m</a:t>
                      </a:r>
                      <a:r>
                        <a:rPr lang="en-US" sz="2400" b="1" i="0" kern="1200" baseline="300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/3</a:t>
                      </a:r>
                      <a:endParaRPr lang="en-US" sz="2400" baseline="30000" dirty="0" smtClean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umber of Constrictions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6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51</a:t>
                      </a:r>
                      <a:endParaRPr lang="en-US" dirty="0"/>
                    </a:p>
                  </a:txBody>
                  <a:tcPr anchor="ctr"/>
                </a:tc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ength of </a:t>
                      </a:r>
                      <a:r>
                        <a:rPr lang="en-US" dirty="0" err="1" smtClean="0"/>
                        <a:t>Flocculator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2.34</a:t>
                      </a:r>
                      <a:r>
                        <a:rPr lang="en-US" baseline="0" dirty="0" smtClean="0"/>
                        <a:t> m</a:t>
                      </a:r>
                      <a:endParaRPr lang="en-US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6.51 m</a:t>
                      </a:r>
                      <a:endParaRPr lang="en-US" dirty="0"/>
                    </a:p>
                  </a:txBody>
                  <a:tcPr anchor="ctr"/>
                </a:tc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esidence Tim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.7 min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.6 min</a:t>
                      </a:r>
                      <a:endParaRPr lang="en-US" dirty="0"/>
                    </a:p>
                  </a:txBody>
                  <a:tcPr anchor="ctr"/>
                </a:tc>
              </a:tr>
              <a:tr h="440602">
                <a:tc gridSpan="3"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Number Constrictions per Coil = 12</a:t>
                      </a:r>
                    </a:p>
                    <a:p>
                      <a:pPr algn="l"/>
                      <a:r>
                        <a:rPr lang="en-US" dirty="0" smtClean="0"/>
                        <a:t>Diameter of Coil</a:t>
                      </a:r>
                      <a:r>
                        <a:rPr lang="en-US" baseline="0" dirty="0" smtClean="0"/>
                        <a:t> = </a:t>
                      </a:r>
                      <a:r>
                        <a:rPr lang="en-US" dirty="0" smtClean="0"/>
                        <a:t>0.614</a:t>
                      </a:r>
                      <a:r>
                        <a:rPr lang="en-US" baseline="0" dirty="0" smtClean="0"/>
                        <a:t> m</a:t>
                      </a:r>
                      <a:endParaRPr lang="en-US" dirty="0"/>
                    </a:p>
                  </a:txBody>
                  <a:tcPr marL="146304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umber</a:t>
                      </a:r>
                      <a:r>
                        <a:rPr lang="en-US" baseline="0" dirty="0" smtClean="0"/>
                        <a:t> of Coils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9.25</a:t>
                      </a:r>
                      <a:endParaRPr lang="en-US" dirty="0"/>
                    </a:p>
                  </a:txBody>
                  <a:tcPr anchor="ctr"/>
                </a:tc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nconstricted</a:t>
                      </a:r>
                      <a:r>
                        <a:rPr lang="en-US" baseline="0" dirty="0" smtClean="0"/>
                        <a:t> Height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5</a:t>
                      </a:r>
                      <a:r>
                        <a:rPr lang="en-US" baseline="0" dirty="0" smtClean="0"/>
                        <a:t> m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13 m</a:t>
                      </a:r>
                      <a:endParaRPr lang="en-US" dirty="0"/>
                    </a:p>
                  </a:txBody>
                  <a:tcPr anchor="ctr"/>
                </a:tc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onstricted Height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10 m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47 m</a:t>
                      </a:r>
                      <a:endParaRPr lang="en-US" dirty="0"/>
                    </a:p>
                  </a:txBody>
                  <a:tcPr anchor="ctr"/>
                </a:tc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hange in Height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5 m</a:t>
                      </a:r>
                    </a:p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4</a:t>
                      </a:r>
                      <a:r>
                        <a:rPr lang="en-US" baseline="0" dirty="0" smtClean="0"/>
                        <a:t> m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7222255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381000" y="2209800"/>
            <a:ext cx="4172046" cy="4579316"/>
            <a:chOff x="0" y="0"/>
            <a:chExt cx="3493135" cy="3834310"/>
          </a:xfrm>
        </p:grpSpPr>
        <p:sp>
          <p:nvSpPr>
            <p:cNvPr id="20" name="Rectangle 19"/>
            <p:cNvSpPr/>
            <p:nvPr/>
          </p:nvSpPr>
          <p:spPr>
            <a:xfrm>
              <a:off x="1619250" y="0"/>
              <a:ext cx="149860" cy="3029585"/>
            </a:xfrm>
            <a:prstGeom prst="rect">
              <a:avLst/>
            </a:prstGeom>
            <a:gradFill flip="none" rotWithShape="1">
              <a:lin ang="0" scaled="1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1" name="Block Arc 20"/>
            <p:cNvSpPr/>
            <p:nvPr/>
          </p:nvSpPr>
          <p:spPr>
            <a:xfrm>
              <a:off x="190500" y="847725"/>
              <a:ext cx="3138986" cy="1310185"/>
            </a:xfrm>
            <a:prstGeom prst="blockArc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scene3d>
              <a:camera prst="orthographicFront"/>
              <a:lightRig rig="threePt" dir="t"/>
            </a:scene3d>
            <a:sp3d>
              <a:bevelB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2" name="Block Arc 21"/>
            <p:cNvSpPr/>
            <p:nvPr/>
          </p:nvSpPr>
          <p:spPr>
            <a:xfrm>
              <a:off x="190500" y="1266825"/>
              <a:ext cx="3138986" cy="1310185"/>
            </a:xfrm>
            <a:prstGeom prst="blockArc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3" name="Block Arc 22"/>
            <p:cNvSpPr/>
            <p:nvPr/>
          </p:nvSpPr>
          <p:spPr>
            <a:xfrm>
              <a:off x="161925" y="428625"/>
              <a:ext cx="3138986" cy="1310185"/>
            </a:xfrm>
            <a:prstGeom prst="blockArc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4" name="Block Arc 23"/>
            <p:cNvSpPr/>
            <p:nvPr/>
          </p:nvSpPr>
          <p:spPr>
            <a:xfrm>
              <a:off x="190500" y="1676400"/>
              <a:ext cx="3138986" cy="1310185"/>
            </a:xfrm>
            <a:prstGeom prst="blockArc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5" name="Block Arc 24"/>
            <p:cNvSpPr/>
            <p:nvPr/>
          </p:nvSpPr>
          <p:spPr>
            <a:xfrm>
              <a:off x="190500" y="2095500"/>
              <a:ext cx="3138986" cy="1310185"/>
            </a:xfrm>
            <a:prstGeom prst="blockArc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7" name="Block Arc 26"/>
            <p:cNvSpPr/>
            <p:nvPr/>
          </p:nvSpPr>
          <p:spPr>
            <a:xfrm>
              <a:off x="190500" y="2524125"/>
              <a:ext cx="3138986" cy="1310185"/>
            </a:xfrm>
            <a:prstGeom prst="blockArc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0" y="266700"/>
              <a:ext cx="150125" cy="3029803"/>
            </a:xfrm>
            <a:prstGeom prst="rect">
              <a:avLst/>
            </a:prstGeom>
            <a:gradFill flip="none" rotWithShape="1">
              <a:lin ang="0" scaled="1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514350" y="266700"/>
              <a:ext cx="149860" cy="3029585"/>
            </a:xfrm>
            <a:prstGeom prst="rect">
              <a:avLst/>
            </a:prstGeom>
            <a:gradFill flip="none" rotWithShape="1">
              <a:lin ang="10800000" scaled="1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161925" y="895350"/>
              <a:ext cx="338328" cy="274320"/>
            </a:xfrm>
            <a:prstGeom prst="ellipse">
              <a:avLst/>
            </a:prstGeom>
            <a:solidFill>
              <a:srgbClr val="608DC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161925" y="1323975"/>
              <a:ext cx="338328" cy="274320"/>
            </a:xfrm>
            <a:prstGeom prst="ellipse">
              <a:avLst/>
            </a:prstGeom>
            <a:solidFill>
              <a:srgbClr val="608DC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6" name="Oval 35"/>
            <p:cNvSpPr/>
            <p:nvPr/>
          </p:nvSpPr>
          <p:spPr>
            <a:xfrm>
              <a:off x="180975" y="1743075"/>
              <a:ext cx="337820" cy="274320"/>
            </a:xfrm>
            <a:prstGeom prst="ellipse">
              <a:avLst/>
            </a:prstGeom>
            <a:solidFill>
              <a:srgbClr val="608DC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161925" y="2181225"/>
              <a:ext cx="337820" cy="274320"/>
            </a:xfrm>
            <a:prstGeom prst="ellipse">
              <a:avLst/>
            </a:prstGeom>
            <a:solidFill>
              <a:srgbClr val="608DC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171450" y="2590800"/>
              <a:ext cx="337820" cy="274320"/>
            </a:xfrm>
            <a:prstGeom prst="ellipse">
              <a:avLst/>
            </a:prstGeom>
            <a:solidFill>
              <a:srgbClr val="608DC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180975" y="3019425"/>
              <a:ext cx="337820" cy="274320"/>
            </a:xfrm>
            <a:prstGeom prst="ellipse">
              <a:avLst/>
            </a:prstGeom>
            <a:solidFill>
              <a:srgbClr val="608DC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3343275" y="438150"/>
              <a:ext cx="149860" cy="3029585"/>
            </a:xfrm>
            <a:prstGeom prst="rect">
              <a:avLst/>
            </a:prstGeom>
            <a:gradFill flip="none" rotWithShape="1">
              <a:lin ang="10800000" scaled="1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2828925" y="438150"/>
              <a:ext cx="149860" cy="3029585"/>
            </a:xfrm>
            <a:prstGeom prst="rect">
              <a:avLst/>
            </a:prstGeom>
            <a:gradFill flip="none" rotWithShape="1">
              <a:lin ang="0" scaled="1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152400" y="1171575"/>
              <a:ext cx="368489" cy="81886"/>
            </a:xfrm>
            <a:prstGeom prst="rect">
              <a:avLst/>
            </a:prstGeom>
            <a:gradFill flip="none" rotWithShape="1">
              <a:gsLst>
                <a:gs pos="0">
                  <a:schemeClr val="dk1">
                    <a:tint val="50000"/>
                    <a:satMod val="300000"/>
                  </a:schemeClr>
                </a:gs>
                <a:gs pos="35000">
                  <a:schemeClr val="dk1">
                    <a:tint val="37000"/>
                    <a:satMod val="300000"/>
                  </a:schemeClr>
                </a:gs>
                <a:gs pos="100000">
                  <a:schemeClr val="dk1">
                    <a:tint val="15000"/>
                    <a:satMod val="3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4" name="Oval 43"/>
            <p:cNvSpPr/>
            <p:nvPr/>
          </p:nvSpPr>
          <p:spPr>
            <a:xfrm>
              <a:off x="3000375" y="3019425"/>
              <a:ext cx="337820" cy="274320"/>
            </a:xfrm>
            <a:prstGeom prst="ellipse">
              <a:avLst/>
            </a:prstGeom>
            <a:solidFill>
              <a:srgbClr val="608DC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5" name="Parallelogram 44"/>
            <p:cNvSpPr/>
            <p:nvPr/>
          </p:nvSpPr>
          <p:spPr>
            <a:xfrm rot="908300">
              <a:off x="1628775" y="800100"/>
              <a:ext cx="226695" cy="45085"/>
            </a:xfrm>
            <a:prstGeom prst="parallelogram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1819275" y="152400"/>
              <a:ext cx="149860" cy="3029585"/>
            </a:xfrm>
            <a:prstGeom prst="rect">
              <a:avLst/>
            </a:prstGeom>
            <a:gradFill flip="none" rotWithShape="1">
              <a:lin ang="0" scaled="1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7" name="Parallelogram 46"/>
            <p:cNvSpPr/>
            <p:nvPr/>
          </p:nvSpPr>
          <p:spPr>
            <a:xfrm rot="908300">
              <a:off x="1619250" y="1209675"/>
              <a:ext cx="226695" cy="45085"/>
            </a:xfrm>
            <a:prstGeom prst="parallelogram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8" name="Parallelogram 47"/>
            <p:cNvSpPr/>
            <p:nvPr/>
          </p:nvSpPr>
          <p:spPr>
            <a:xfrm rot="908300">
              <a:off x="1628775" y="1628775"/>
              <a:ext cx="226695" cy="45085"/>
            </a:xfrm>
            <a:prstGeom prst="parallelogram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9" name="Parallelogram 48"/>
            <p:cNvSpPr/>
            <p:nvPr/>
          </p:nvSpPr>
          <p:spPr>
            <a:xfrm rot="908300">
              <a:off x="1628775" y="2047875"/>
              <a:ext cx="226695" cy="45085"/>
            </a:xfrm>
            <a:prstGeom prst="parallelogram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0" name="Parallelogram 49"/>
            <p:cNvSpPr/>
            <p:nvPr/>
          </p:nvSpPr>
          <p:spPr>
            <a:xfrm rot="908300">
              <a:off x="1619250" y="2466975"/>
              <a:ext cx="226695" cy="45085"/>
            </a:xfrm>
            <a:prstGeom prst="parallelogram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1" name="Rectangle 50"/>
            <p:cNvSpPr/>
            <p:nvPr/>
          </p:nvSpPr>
          <p:spPr>
            <a:xfrm>
              <a:off x="152400" y="1600200"/>
              <a:ext cx="368300" cy="81280"/>
            </a:xfrm>
            <a:prstGeom prst="rect">
              <a:avLst/>
            </a:prstGeom>
            <a:gradFill flip="none" rotWithShape="1">
              <a:gsLst>
                <a:gs pos="0">
                  <a:schemeClr val="dk1">
                    <a:tint val="50000"/>
                    <a:satMod val="300000"/>
                  </a:schemeClr>
                </a:gs>
                <a:gs pos="35000">
                  <a:schemeClr val="dk1">
                    <a:tint val="37000"/>
                    <a:satMod val="300000"/>
                  </a:schemeClr>
                </a:gs>
                <a:gs pos="100000">
                  <a:schemeClr val="dk1">
                    <a:tint val="15000"/>
                    <a:satMod val="3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171450" y="2019300"/>
              <a:ext cx="368300" cy="81280"/>
            </a:xfrm>
            <a:prstGeom prst="rect">
              <a:avLst/>
            </a:prstGeom>
            <a:gradFill flip="none" rotWithShape="1">
              <a:gsLst>
                <a:gs pos="0">
                  <a:schemeClr val="dk1">
                    <a:tint val="50000"/>
                    <a:satMod val="300000"/>
                  </a:schemeClr>
                </a:gs>
                <a:gs pos="35000">
                  <a:schemeClr val="dk1">
                    <a:tint val="37000"/>
                    <a:satMod val="300000"/>
                  </a:schemeClr>
                </a:gs>
                <a:gs pos="100000">
                  <a:schemeClr val="dk1">
                    <a:tint val="15000"/>
                    <a:satMod val="3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3" name="Rectangle 52"/>
            <p:cNvSpPr/>
            <p:nvPr/>
          </p:nvSpPr>
          <p:spPr>
            <a:xfrm>
              <a:off x="161925" y="2466975"/>
              <a:ext cx="368300" cy="81280"/>
            </a:xfrm>
            <a:prstGeom prst="rect">
              <a:avLst/>
            </a:prstGeom>
            <a:gradFill flip="none" rotWithShape="1">
              <a:gsLst>
                <a:gs pos="0">
                  <a:schemeClr val="dk1">
                    <a:tint val="50000"/>
                    <a:satMod val="300000"/>
                  </a:schemeClr>
                </a:gs>
                <a:gs pos="35000">
                  <a:schemeClr val="dk1">
                    <a:tint val="37000"/>
                    <a:satMod val="300000"/>
                  </a:schemeClr>
                </a:gs>
                <a:gs pos="100000">
                  <a:schemeClr val="dk1">
                    <a:tint val="15000"/>
                    <a:satMod val="3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161925" y="2867025"/>
              <a:ext cx="368300" cy="8128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2933700" y="1247775"/>
              <a:ext cx="368300" cy="81280"/>
            </a:xfrm>
            <a:prstGeom prst="rect">
              <a:avLst/>
            </a:prstGeom>
            <a:gradFill flip="none" rotWithShape="1">
              <a:gsLst>
                <a:gs pos="0">
                  <a:schemeClr val="dk1">
                    <a:tint val="50000"/>
                    <a:satMod val="300000"/>
                  </a:schemeClr>
                </a:gs>
                <a:gs pos="35000">
                  <a:schemeClr val="dk1">
                    <a:tint val="37000"/>
                    <a:satMod val="300000"/>
                  </a:schemeClr>
                </a:gs>
                <a:gs pos="100000">
                  <a:schemeClr val="dk1">
                    <a:tint val="15000"/>
                    <a:satMod val="3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6" name="Rectangle 55"/>
            <p:cNvSpPr/>
            <p:nvPr/>
          </p:nvSpPr>
          <p:spPr>
            <a:xfrm>
              <a:off x="2971800" y="1666875"/>
              <a:ext cx="368489" cy="81886"/>
            </a:xfrm>
            <a:prstGeom prst="rect">
              <a:avLst/>
            </a:prstGeom>
            <a:gradFill flip="none" rotWithShape="1">
              <a:gsLst>
                <a:gs pos="0">
                  <a:schemeClr val="dk1">
                    <a:tint val="50000"/>
                    <a:satMod val="300000"/>
                  </a:schemeClr>
                </a:gs>
                <a:gs pos="35000">
                  <a:schemeClr val="dk1">
                    <a:tint val="37000"/>
                    <a:satMod val="300000"/>
                  </a:schemeClr>
                </a:gs>
                <a:gs pos="100000">
                  <a:schemeClr val="dk1">
                    <a:tint val="15000"/>
                    <a:satMod val="3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2933700" y="2009775"/>
              <a:ext cx="368489" cy="81886"/>
            </a:xfrm>
            <a:prstGeom prst="rect">
              <a:avLst/>
            </a:prstGeom>
            <a:gradFill flip="none" rotWithShape="1">
              <a:gsLst>
                <a:gs pos="0">
                  <a:schemeClr val="dk1">
                    <a:tint val="50000"/>
                    <a:satMod val="300000"/>
                  </a:schemeClr>
                </a:gs>
                <a:gs pos="35000">
                  <a:schemeClr val="dk1">
                    <a:tint val="37000"/>
                    <a:satMod val="300000"/>
                  </a:schemeClr>
                </a:gs>
                <a:gs pos="100000">
                  <a:schemeClr val="dk1">
                    <a:tint val="15000"/>
                    <a:satMod val="3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8" name="Rectangle 57"/>
            <p:cNvSpPr/>
            <p:nvPr/>
          </p:nvSpPr>
          <p:spPr>
            <a:xfrm>
              <a:off x="2962275" y="2438400"/>
              <a:ext cx="368489" cy="81886"/>
            </a:xfrm>
            <a:prstGeom prst="rect">
              <a:avLst/>
            </a:prstGeom>
            <a:gradFill flip="none" rotWithShape="1">
              <a:gsLst>
                <a:gs pos="0">
                  <a:schemeClr val="dk1">
                    <a:tint val="50000"/>
                    <a:satMod val="300000"/>
                  </a:schemeClr>
                </a:gs>
                <a:gs pos="35000">
                  <a:schemeClr val="dk1">
                    <a:tint val="37000"/>
                    <a:satMod val="300000"/>
                  </a:schemeClr>
                </a:gs>
                <a:gs pos="100000">
                  <a:schemeClr val="dk1">
                    <a:tint val="15000"/>
                    <a:satMod val="3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2952750" y="2867025"/>
              <a:ext cx="368489" cy="81886"/>
            </a:xfrm>
            <a:prstGeom prst="rect">
              <a:avLst/>
            </a:prstGeom>
            <a:gradFill flip="none" rotWithShape="1">
              <a:gsLst>
                <a:gs pos="0">
                  <a:schemeClr val="dk1">
                    <a:tint val="50000"/>
                    <a:satMod val="300000"/>
                  </a:schemeClr>
                </a:gs>
                <a:gs pos="35000">
                  <a:schemeClr val="dk1">
                    <a:tint val="37000"/>
                    <a:satMod val="300000"/>
                  </a:schemeClr>
                </a:gs>
                <a:gs pos="100000">
                  <a:schemeClr val="dk1">
                    <a:tint val="15000"/>
                    <a:satMod val="3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0" name="Oval 59"/>
            <p:cNvSpPr/>
            <p:nvPr/>
          </p:nvSpPr>
          <p:spPr>
            <a:xfrm>
              <a:off x="3000375" y="2590800"/>
              <a:ext cx="337820" cy="274320"/>
            </a:xfrm>
            <a:prstGeom prst="ellipse">
              <a:avLst/>
            </a:prstGeom>
            <a:solidFill>
              <a:srgbClr val="608DC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1" name="Oval 60"/>
            <p:cNvSpPr/>
            <p:nvPr/>
          </p:nvSpPr>
          <p:spPr>
            <a:xfrm>
              <a:off x="3000375" y="2181225"/>
              <a:ext cx="337820" cy="274320"/>
            </a:xfrm>
            <a:prstGeom prst="ellipse">
              <a:avLst/>
            </a:prstGeom>
            <a:solidFill>
              <a:srgbClr val="608DC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2" name="Oval 61"/>
            <p:cNvSpPr/>
            <p:nvPr/>
          </p:nvSpPr>
          <p:spPr>
            <a:xfrm>
              <a:off x="3009900" y="1743075"/>
              <a:ext cx="337820" cy="274320"/>
            </a:xfrm>
            <a:prstGeom prst="ellipse">
              <a:avLst/>
            </a:prstGeom>
            <a:solidFill>
              <a:srgbClr val="608DC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3" name="Oval 62"/>
            <p:cNvSpPr/>
            <p:nvPr/>
          </p:nvSpPr>
          <p:spPr>
            <a:xfrm>
              <a:off x="3019425" y="1400175"/>
              <a:ext cx="337820" cy="274320"/>
            </a:xfrm>
            <a:prstGeom prst="ellipse">
              <a:avLst/>
            </a:prstGeom>
            <a:solidFill>
              <a:srgbClr val="608DC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4" name="Oval 63"/>
            <p:cNvSpPr/>
            <p:nvPr/>
          </p:nvSpPr>
          <p:spPr>
            <a:xfrm>
              <a:off x="2981325" y="971550"/>
              <a:ext cx="337820" cy="274320"/>
            </a:xfrm>
            <a:prstGeom prst="ellipse">
              <a:avLst/>
            </a:prstGeom>
            <a:solidFill>
              <a:srgbClr val="608DC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1351280" y="490200"/>
            <a:ext cx="647128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chemeClr val="accent1">
                    <a:lumMod val="75000"/>
                  </a:schemeClr>
                </a:solidFill>
                <a:latin typeface="Candara" pitchFamily="34" charset="0"/>
              </a:rPr>
              <a:t>Building the Flocculator</a:t>
            </a:r>
            <a:endParaRPr lang="en-US" sz="4400" b="1" dirty="0">
              <a:solidFill>
                <a:schemeClr val="accent1">
                  <a:lumMod val="75000"/>
                </a:schemeClr>
              </a:solidFill>
              <a:latin typeface="Candara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66290" y="2779815"/>
            <a:ext cx="382051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j-lt"/>
              </a:rPr>
              <a:t>ID tube: 3.214 cm</a:t>
            </a:r>
          </a:p>
          <a:p>
            <a:r>
              <a:rPr lang="en-US" sz="2800" dirty="0" smtClean="0">
                <a:latin typeface="+mj-lt"/>
              </a:rPr>
              <a:t/>
            </a:r>
            <a:br>
              <a:rPr lang="en-US" sz="2800" dirty="0" smtClean="0">
                <a:latin typeface="+mj-lt"/>
              </a:rPr>
            </a:br>
            <a:r>
              <a:rPr lang="en-US" sz="2800" dirty="0" smtClean="0">
                <a:latin typeface="+mj-lt"/>
              </a:rPr>
              <a:t>H</a:t>
            </a:r>
            <a:r>
              <a:rPr lang="en-US" sz="2800" baseline="-25000" dirty="0" smtClean="0">
                <a:latin typeface="+mj-lt"/>
              </a:rPr>
              <a:t>tube</a:t>
            </a:r>
            <a:r>
              <a:rPr lang="en-US" sz="2800" dirty="0" smtClean="0">
                <a:latin typeface="+mj-lt"/>
              </a:rPr>
              <a:t>: 1.18 cm</a:t>
            </a:r>
          </a:p>
          <a:p>
            <a:endParaRPr lang="en-US" sz="2800" dirty="0" smtClean="0">
              <a:latin typeface="+mj-lt"/>
            </a:endParaRPr>
          </a:p>
          <a:p>
            <a:r>
              <a:rPr lang="en-US" sz="2800" dirty="0" smtClean="0">
                <a:latin typeface="+mj-lt"/>
              </a:rPr>
              <a:t>Change of Height of system: 0.34 m</a:t>
            </a:r>
            <a:endParaRPr lang="en-US" sz="2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801364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1752600"/>
            <a:ext cx="7924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sz="2800" dirty="0" smtClean="0">
                <a:latin typeface="Candara" pitchFamily="34" charset="0"/>
              </a:rPr>
              <a:t>Ordered clear PVC tubing from US Plastics</a:t>
            </a:r>
          </a:p>
          <a:p>
            <a:pPr marL="742950" lvl="1" indent="-285750">
              <a:buFont typeface="Wingdings" pitchFamily="2" charset="2"/>
              <a:buChar char="Ø"/>
            </a:pPr>
            <a:r>
              <a:rPr lang="en-US" sz="2800" dirty="0" smtClean="0">
                <a:latin typeface="Candara" pitchFamily="34" charset="0"/>
              </a:rPr>
              <a:t>1.25 in diameter, 1/8 inch wall tubing</a:t>
            </a:r>
          </a:p>
          <a:p>
            <a:pPr marL="742950" lvl="1" indent="-285750">
              <a:buFont typeface="Wingdings" pitchFamily="2" charset="2"/>
              <a:buChar char="Ø"/>
            </a:pPr>
            <a:r>
              <a:rPr lang="en-US" sz="2800" dirty="0" smtClean="0">
                <a:latin typeface="Candara" pitchFamily="34" charset="0"/>
              </a:rPr>
              <a:t>60 m of tubing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en-US" sz="2800" dirty="0" smtClean="0">
                <a:latin typeface="Candara" pitchFamily="34" charset="0"/>
              </a:rPr>
              <a:t>Called McMaster Carr and they are sending free samples of wiring ducts </a:t>
            </a:r>
            <a:endParaRPr lang="en-US" sz="2800" dirty="0">
              <a:latin typeface="Candara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51280" y="490200"/>
            <a:ext cx="647128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chemeClr val="accent1">
                    <a:lumMod val="75000"/>
                  </a:schemeClr>
                </a:solidFill>
                <a:latin typeface="Candara" pitchFamily="34" charset="0"/>
              </a:rPr>
              <a:t>Materials</a:t>
            </a:r>
            <a:endParaRPr lang="en-US" sz="4400" b="1" dirty="0">
              <a:solidFill>
                <a:schemeClr val="accent1">
                  <a:lumMod val="75000"/>
                </a:schemeClr>
              </a:solidFill>
              <a:latin typeface="Candara" pitchFamily="34" charset="0"/>
            </a:endParaRPr>
          </a:p>
        </p:txBody>
      </p:sp>
      <p:pic>
        <p:nvPicPr>
          <p:cNvPr id="4" name="Picture 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98" t="62284" r="52156" b="10776"/>
          <a:stretch/>
        </p:blipFill>
        <p:spPr bwMode="auto">
          <a:xfrm>
            <a:off x="4724401" y="4191000"/>
            <a:ext cx="4151586" cy="2179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AutoShape 2" descr="http://www.usplastic.com/catalog/images/products/tubing/400/59120p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100" name="Picture 4" descr="http://www.usplastic.com/catalog/images/products/tubing/400/59120p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034135"/>
            <a:ext cx="2493578" cy="2493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2739404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alize support structure design</a:t>
            </a:r>
          </a:p>
          <a:p>
            <a:r>
              <a:rPr lang="en-US" dirty="0" smtClean="0"/>
              <a:t>Build the apparatus!</a:t>
            </a:r>
          </a:p>
          <a:p>
            <a:pPr lvl="1"/>
            <a:r>
              <a:rPr lang="en-US" dirty="0" smtClean="0"/>
              <a:t>Figure out plumbing in lab</a:t>
            </a:r>
          </a:p>
          <a:p>
            <a:pPr lvl="1"/>
            <a:r>
              <a:rPr lang="en-US" dirty="0" smtClean="0"/>
              <a:t>How to divert effluent flow without floc breakup</a:t>
            </a:r>
          </a:p>
          <a:p>
            <a:r>
              <a:rPr lang="en-US" dirty="0" smtClean="0"/>
              <a:t>Imaging method to measure floc size</a:t>
            </a:r>
          </a:p>
          <a:p>
            <a:r>
              <a:rPr lang="en-US" dirty="0" smtClean="0"/>
              <a:t>Ultimately…to better understand turbulent flocculation and improve AguaClara technologies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1138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?</a:t>
            </a:r>
            <a:endParaRPr lang="en-US" dirty="0"/>
          </a:p>
        </p:txBody>
      </p:sp>
      <p:pic>
        <p:nvPicPr>
          <p:cNvPr id="1026" name="Picture 2" descr="https://encrypted-tbn3.gstatic.com/images?q=tbn:ANd9GcS4cqbTM6-1o1BEARrvRYwF7tyqZb16T-7L7iBL1t2dByi0yOY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9412" y="1828800"/>
            <a:ext cx="3533775" cy="46516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466092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600200"/>
            <a:ext cx="8305800" cy="4525963"/>
          </a:xfrm>
        </p:spPr>
        <p:txBody>
          <a:bodyPr/>
          <a:lstStyle/>
          <a:p>
            <a:r>
              <a:rPr lang="en-US" dirty="0" smtClean="0"/>
              <a:t>Turbulent flow in full-scale </a:t>
            </a:r>
            <a:r>
              <a:rPr lang="en-US" dirty="0" err="1" smtClean="0"/>
              <a:t>flocculators</a:t>
            </a:r>
            <a:r>
              <a:rPr lang="en-US" dirty="0" smtClean="0"/>
              <a:t> </a:t>
            </a:r>
          </a:p>
          <a:p>
            <a:r>
              <a:rPr lang="en-US" dirty="0" smtClean="0"/>
              <a:t>Current research limited to laminar flow</a:t>
            </a:r>
          </a:p>
          <a:p>
            <a:endParaRPr lang="en-US" dirty="0" smtClean="0"/>
          </a:p>
        </p:txBody>
      </p:sp>
      <p:pic>
        <p:nvPicPr>
          <p:cNvPr id="4" name="Picture 5" descr="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09971" y="6283098"/>
            <a:ext cx="1934029" cy="5749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 descr="a"/>
          <p:cNvPicPr>
            <a:picLocks noChangeAspect="1" noChangeArrowheads="1"/>
          </p:cNvPicPr>
          <p:nvPr/>
        </p:nvPicPr>
        <p:blipFill>
          <a:blip r:embed="rId4" cstate="print"/>
          <a:srcRect r="4546"/>
          <a:stretch>
            <a:fillRect/>
          </a:stretch>
        </p:blipFill>
        <p:spPr bwMode="auto">
          <a:xfrm>
            <a:off x="0" y="6300788"/>
            <a:ext cx="1981200" cy="557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8609242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del full-scale turbulent system with changing energy dissipation rates</a:t>
            </a:r>
          </a:p>
          <a:p>
            <a:r>
              <a:rPr lang="en-US" dirty="0" smtClean="0"/>
              <a:t>Ability to change the dissipation rates for full customization and testing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951021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itial Desig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ree energy dissipation rates</a:t>
            </a:r>
          </a:p>
          <a:p>
            <a:r>
              <a:rPr lang="en-US" dirty="0" smtClean="0"/>
              <a:t>100m length</a:t>
            </a:r>
          </a:p>
          <a:p>
            <a:r>
              <a:rPr lang="en-US" dirty="0"/>
              <a:t>Extrusion Company that can extrude any size of piping to any specific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833355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ined Go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sign a new apparatus to test turbulent flow flocculation at a lab scale.</a:t>
            </a:r>
          </a:p>
          <a:p>
            <a:pPr lvl="1"/>
            <a:r>
              <a:rPr lang="en-US" dirty="0" smtClean="0"/>
              <a:t>Raw water turbidity and flow control</a:t>
            </a:r>
          </a:p>
          <a:p>
            <a:pPr lvl="1"/>
            <a:r>
              <a:rPr lang="en-US" dirty="0" smtClean="0"/>
              <a:t>Mechanism for creating turbulence</a:t>
            </a:r>
          </a:p>
          <a:p>
            <a:pPr lvl="1"/>
            <a:r>
              <a:rPr lang="en-US" dirty="0" err="1" smtClean="0"/>
              <a:t>FReTA</a:t>
            </a:r>
            <a:r>
              <a:rPr lang="en-US" dirty="0" smtClean="0"/>
              <a:t> to measure residual turbid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319929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ground In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1448" y="1684185"/>
            <a:ext cx="6016951" cy="4876799"/>
          </a:xfrm>
        </p:spPr>
        <p:txBody>
          <a:bodyPr/>
          <a:lstStyle/>
          <a:p>
            <a:r>
              <a:rPr lang="en-US" dirty="0" smtClean="0"/>
              <a:t>Turbulent Flow vs. Laminar Flow</a:t>
            </a:r>
          </a:p>
          <a:p>
            <a:r>
              <a:rPr lang="en-US" dirty="0" smtClean="0"/>
              <a:t>Reynolds Number: dimensionless number that characterizes flow</a:t>
            </a:r>
          </a:p>
          <a:p>
            <a:pPr lvl="1"/>
            <a:r>
              <a:rPr lang="en-US" dirty="0" smtClean="0"/>
              <a:t>Laminar: Re &lt; 2300</a:t>
            </a:r>
          </a:p>
          <a:p>
            <a:pPr lvl="1"/>
            <a:r>
              <a:rPr lang="en-US" dirty="0" smtClean="0"/>
              <a:t>Transition: 2300 &lt; Re &lt; 4000</a:t>
            </a:r>
          </a:p>
          <a:p>
            <a:pPr lvl="1"/>
            <a:r>
              <a:rPr lang="en-US" dirty="0" smtClean="0"/>
              <a:t>Turbulent Re &gt; 4000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2050" name="Picture 2" descr="Laminar and Turbulent Flo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590800"/>
            <a:ext cx="2743200" cy="20637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0831885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ation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304800" y="3548314"/>
            <a:ext cx="3505200" cy="871286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4267200" y="3776913"/>
            <a:ext cx="108229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806690" y="3645108"/>
            <a:ext cx="3192463" cy="7334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04800" y="2891135"/>
            <a:ext cx="373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Candara" panose="020E0502030303020204" pitchFamily="34" charset="0"/>
              </a:rPr>
              <a:t>Height of Constricted Tube</a:t>
            </a:r>
            <a:endParaRPr lang="en-US" sz="2400" b="1" i="1" dirty="0">
              <a:latin typeface="Candara" panose="020E0502030303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4800" y="5203275"/>
            <a:ext cx="2819400" cy="110126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28600" y="4756150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Candara" panose="020E0502030303020204" pitchFamily="34" charset="0"/>
              </a:rPr>
              <a:t>Plant Flow Rate</a:t>
            </a:r>
            <a:endParaRPr lang="en-US" sz="2400" b="1" i="1" dirty="0">
              <a:latin typeface="Candara" panose="020E0502030303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00600" y="4741610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Candara" panose="020E0502030303020204" pitchFamily="34" charset="0"/>
              </a:rPr>
              <a:t>Inner Diameter of Tube</a:t>
            </a:r>
            <a:endParaRPr lang="en-US" sz="2400" b="1" i="1" dirty="0">
              <a:latin typeface="Candara" panose="020E050203030302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992941"/>
              </p:ext>
            </p:extLst>
          </p:nvPr>
        </p:nvGraphicFramePr>
        <p:xfrm>
          <a:off x="4781550" y="5170488"/>
          <a:ext cx="3141663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7" imgW="1460160" imgH="571320" progId="Equation.3">
                  <p:embed/>
                </p:oleObj>
              </mc:Choice>
              <mc:Fallback>
                <p:oleObj name="Equation" r:id="rId7" imgW="1460160" imgH="5713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81550" y="5170488"/>
                        <a:ext cx="3141663" cy="1230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81000" y="1622728"/>
            <a:ext cx="75422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n-lt"/>
              </a:rPr>
              <a:t>Using an energy dissipation rate of 30 </a:t>
            </a:r>
            <a:r>
              <a:rPr lang="en-US" sz="2800" dirty="0" err="1" smtClean="0">
                <a:latin typeface="+mn-lt"/>
              </a:rPr>
              <a:t>mW</a:t>
            </a:r>
            <a:r>
              <a:rPr lang="en-US" sz="2800" dirty="0" smtClean="0">
                <a:latin typeface="+mn-lt"/>
              </a:rPr>
              <a:t>/kg...</a:t>
            </a:r>
            <a:endParaRPr lang="en-US" sz="2800" dirty="0">
              <a:latin typeface="+mn-lt"/>
            </a:endParaRPr>
          </a:p>
        </p:txBody>
      </p:sp>
      <p:pic>
        <p:nvPicPr>
          <p:cNvPr id="14" name="Picture 13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51" t="30264" r="82283" b="56426"/>
          <a:stretch/>
        </p:blipFill>
        <p:spPr bwMode="auto">
          <a:xfrm>
            <a:off x="4953000" y="2358775"/>
            <a:ext cx="1082290" cy="1076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14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70" t="46296" r="77457" b="42215"/>
          <a:stretch/>
        </p:blipFill>
        <p:spPr bwMode="auto">
          <a:xfrm>
            <a:off x="6575833" y="2415582"/>
            <a:ext cx="2381003" cy="10253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2396420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/S Ratio</a:t>
            </a:r>
            <a:endParaRPr lang="en-US" dirty="0"/>
          </a:p>
        </p:txBody>
      </p:sp>
      <p:sp>
        <p:nvSpPr>
          <p:cNvPr id="24" name="Content Placeholder 23"/>
          <p:cNvSpPr>
            <a:spLocks noGrp="1"/>
          </p:cNvSpPr>
          <p:nvPr>
            <p:ph idx="1"/>
          </p:nvPr>
        </p:nvSpPr>
        <p:spPr>
          <a:xfrm>
            <a:off x="228600" y="1646237"/>
            <a:ext cx="2971800" cy="4525963"/>
          </a:xfrm>
        </p:spPr>
        <p:txBody>
          <a:bodyPr/>
          <a:lstStyle/>
          <a:p>
            <a:r>
              <a:rPr lang="en-US" dirty="0" smtClean="0"/>
              <a:t>Mimic flow contraction </a:t>
            </a:r>
          </a:p>
          <a:p>
            <a:r>
              <a:rPr lang="en-US" dirty="0" smtClean="0"/>
              <a:t>After the bend, a distance of 6s is required for full expansion</a:t>
            </a:r>
          </a:p>
          <a:p>
            <a:r>
              <a:rPr lang="en-US" dirty="0" smtClean="0"/>
              <a:t>H/S Ratio is related to this distance.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4343400" y="1676400"/>
            <a:ext cx="4457700" cy="4668837"/>
          </a:xfrm>
          <a:prstGeom prst="rect">
            <a:avLst/>
          </a:prstGeom>
          <a:noFill/>
          <a:ln w="1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3342124" y="2109787"/>
            <a:ext cx="777875" cy="3802062"/>
          </a:xfrm>
          <a:prstGeom prst="rect">
            <a:avLst/>
          </a:prstGeom>
          <a:noFill/>
          <a:ln w="1">
            <a:noFill/>
            <a:miter lim="800000"/>
            <a:headEnd/>
            <a:tailEnd/>
          </a:ln>
        </p:spPr>
      </p:pic>
      <p:cxnSp>
        <p:nvCxnSpPr>
          <p:cNvPr id="7" name="Straight Connector 6"/>
          <p:cNvCxnSpPr/>
          <p:nvPr/>
        </p:nvCxnSpPr>
        <p:spPr bwMode="auto">
          <a:xfrm>
            <a:off x="6715782" y="1676400"/>
            <a:ext cx="762000" cy="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7094154" y="1676400"/>
            <a:ext cx="0" cy="464820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6713154" y="6324600"/>
            <a:ext cx="762000" cy="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7239000" y="3374610"/>
            <a:ext cx="22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H</a:t>
            </a:r>
            <a:endParaRPr lang="en-US" b="1" dirty="0"/>
          </a:p>
        </p:txBody>
      </p:sp>
      <p:cxnSp>
        <p:nvCxnSpPr>
          <p:cNvPr id="12" name="Straight Connector 11"/>
          <p:cNvCxnSpPr/>
          <p:nvPr/>
        </p:nvCxnSpPr>
        <p:spPr bwMode="auto">
          <a:xfrm>
            <a:off x="5452158" y="4534038"/>
            <a:ext cx="1085850" cy="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5880783" y="4049056"/>
            <a:ext cx="22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S</a:t>
            </a:r>
            <a:endParaRPr lang="en-US" b="1" dirty="0"/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5434916" y="5076515"/>
            <a:ext cx="650656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6092141" y="5076515"/>
            <a:ext cx="428625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6026614" y="5178283"/>
            <a:ext cx="6334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4</a:t>
            </a:r>
            <a:r>
              <a:rPr lang="en-US" sz="1200" b="1" dirty="0" smtClean="0"/>
              <a:t>0%</a:t>
            </a:r>
            <a:endParaRPr lang="en-US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5452158" y="5192183"/>
            <a:ext cx="6334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60%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05058453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562600" cy="1143000"/>
          </a:xfrm>
        </p:spPr>
        <p:txBody>
          <a:bodyPr/>
          <a:lstStyle/>
          <a:p>
            <a:r>
              <a:rPr lang="en-US" dirty="0" smtClean="0"/>
              <a:t>Why H/S = 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724400" cy="4525963"/>
          </a:xfrm>
        </p:spPr>
        <p:txBody>
          <a:bodyPr/>
          <a:lstStyle/>
          <a:p>
            <a:r>
              <a:rPr lang="en-US" dirty="0" smtClean="0"/>
              <a:t>Flocculator Efficiency</a:t>
            </a:r>
          </a:p>
          <a:p>
            <a:r>
              <a:rPr lang="en-US" dirty="0"/>
              <a:t>This space with very low energy dissipation rate doesn’t contribute much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8492836" y="0"/>
            <a:ext cx="651164" cy="6016191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6234544" y="0"/>
            <a:ext cx="1506385" cy="6096000"/>
          </a:xfrm>
          <a:prstGeom prst="rect">
            <a:avLst/>
          </a:prstGeom>
          <a:noFill/>
          <a:ln w="1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6316254" y="6076845"/>
            <a:ext cx="1305165" cy="52322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mtClean="0"/>
              <a:t>H/S = 4</a:t>
            </a: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7659298" y="6334780"/>
            <a:ext cx="1484702" cy="52322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dirty="0" smtClean="0"/>
              <a:t>H/S = 1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68509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AguaClara the road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  <a:cs typeface="Arial" charset="0"/>
          </a:defRPr>
        </a:defPPr>
      </a:lstStyle>
    </a:ln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guaClara the road</Template>
  <TotalTime>3655</TotalTime>
  <Words>508</Words>
  <Application>Microsoft Office PowerPoint</Application>
  <PresentationFormat>On-screen Show (4:3)</PresentationFormat>
  <Paragraphs>148</Paragraphs>
  <Slides>19</Slides>
  <Notes>1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1_AguaClara the road</vt:lpstr>
      <vt:lpstr>Equation</vt:lpstr>
      <vt:lpstr>Turbulent Flocculator</vt:lpstr>
      <vt:lpstr>Introduction</vt:lpstr>
      <vt:lpstr>Goals</vt:lpstr>
      <vt:lpstr>Initial Design</vt:lpstr>
      <vt:lpstr>Refined Goals</vt:lpstr>
      <vt:lpstr>Background Information</vt:lpstr>
      <vt:lpstr>Equations</vt:lpstr>
      <vt:lpstr>H/S Ratio</vt:lpstr>
      <vt:lpstr>Why H/S = 5</vt:lpstr>
      <vt:lpstr>Calculations</vt:lpstr>
      <vt:lpstr>Collision Potential</vt:lpstr>
      <vt:lpstr>Equations</vt:lpstr>
      <vt:lpstr>Equations</vt:lpstr>
      <vt:lpstr>PowerPoint Presentation</vt:lpstr>
      <vt:lpstr>Flocculator Dimensions</vt:lpstr>
      <vt:lpstr>PowerPoint Presentation</vt:lpstr>
      <vt:lpstr>PowerPoint Presentation</vt:lpstr>
      <vt:lpstr>Future Work</vt:lpstr>
      <vt:lpstr>Questions?</vt:lpstr>
    </vt:vector>
  </TitlesOfParts>
  <Company>Cornell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E 4540: Sustainable Small-Scale Water Supplies</dc:title>
  <dc:creator>Monroe Weber-Shirk</dc:creator>
  <cp:lastModifiedBy>Felice</cp:lastModifiedBy>
  <cp:revision>373</cp:revision>
  <dcterms:created xsi:type="dcterms:W3CDTF">2012-12-07T21:07:09Z</dcterms:created>
  <dcterms:modified xsi:type="dcterms:W3CDTF">2013-08-07T17:19:31Z</dcterms:modified>
</cp:coreProperties>
</file>